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Y="3900"/>
        <w:tblW w:w="0" w:type="auto"/>
        <w:tblLook w:val="04A0" w:firstRow="1" w:lastRow="0" w:firstColumn="1" w:lastColumn="0" w:noHBand="0" w:noVBand="1"/>
      </w:tblPr>
      <w:tblGrid>
        <w:gridCol w:w="2406"/>
        <w:gridCol w:w="2529"/>
        <w:gridCol w:w="1156"/>
        <w:gridCol w:w="1134"/>
        <w:gridCol w:w="1256"/>
        <w:gridCol w:w="1153"/>
        <w:gridCol w:w="1701"/>
        <w:gridCol w:w="1615"/>
      </w:tblGrid>
      <w:tr w:rsidR="00FD00E1" w14:paraId="02072E9C" w14:textId="77777777" w:rsidTr="002D1144">
        <w:trPr>
          <w:trHeight w:val="721"/>
        </w:trPr>
        <w:tc>
          <w:tcPr>
            <w:tcW w:w="2406" w:type="dxa"/>
            <w:vAlign w:val="center"/>
          </w:tcPr>
          <w:p w14:paraId="33F650BA" w14:textId="77777777" w:rsidR="00FD00E1" w:rsidRPr="00FD00E1" w:rsidRDefault="00FD00E1" w:rsidP="00730B52">
            <w:pPr>
              <w:jc w:val="center"/>
            </w:pPr>
            <w:r w:rsidRPr="00FD00E1">
              <w:t>Function</w:t>
            </w:r>
          </w:p>
        </w:tc>
        <w:tc>
          <w:tcPr>
            <w:tcW w:w="2529" w:type="dxa"/>
            <w:vAlign w:val="center"/>
          </w:tcPr>
          <w:p w14:paraId="0B83CFEE" w14:textId="77777777" w:rsidR="00FD00E1" w:rsidRDefault="00FD00E1" w:rsidP="00730B52">
            <w:r>
              <w:t>Proper Form</w:t>
            </w:r>
          </w:p>
        </w:tc>
        <w:tc>
          <w:tcPr>
            <w:tcW w:w="1156" w:type="dxa"/>
            <w:vAlign w:val="center"/>
          </w:tcPr>
          <w:p w14:paraId="5ACCA790" w14:textId="77777777" w:rsidR="00FD00E1" w:rsidRDefault="00FD00E1" w:rsidP="00730B52">
            <w:pPr>
              <w:jc w:val="center"/>
            </w:pPr>
            <w:r>
              <w:t>Amplitude</w:t>
            </w:r>
          </w:p>
        </w:tc>
        <w:tc>
          <w:tcPr>
            <w:tcW w:w="1134" w:type="dxa"/>
            <w:vAlign w:val="center"/>
          </w:tcPr>
          <w:p w14:paraId="784531CD" w14:textId="77777777" w:rsidR="00FD00E1" w:rsidRDefault="00FD00E1" w:rsidP="00730B52">
            <w:pPr>
              <w:jc w:val="center"/>
            </w:pPr>
            <w:r>
              <w:t>Period</w:t>
            </w:r>
          </w:p>
        </w:tc>
        <w:tc>
          <w:tcPr>
            <w:tcW w:w="1256" w:type="dxa"/>
            <w:vAlign w:val="center"/>
          </w:tcPr>
          <w:p w14:paraId="1194744B" w14:textId="77777777" w:rsidR="00FD00E1" w:rsidRDefault="00FD00E1" w:rsidP="00730B52">
            <w:pPr>
              <w:jc w:val="center"/>
            </w:pPr>
            <w:r>
              <w:t>Phase Shift</w:t>
            </w:r>
          </w:p>
        </w:tc>
        <w:tc>
          <w:tcPr>
            <w:tcW w:w="1153" w:type="dxa"/>
            <w:vAlign w:val="center"/>
          </w:tcPr>
          <w:p w14:paraId="073E2D9A" w14:textId="77777777" w:rsidR="00FD00E1" w:rsidRDefault="00FD00E1" w:rsidP="00730B52">
            <w:pPr>
              <w:jc w:val="center"/>
            </w:pPr>
            <w:proofErr w:type="spellStart"/>
            <w:r>
              <w:t>Eqn</w:t>
            </w:r>
            <w:proofErr w:type="spellEnd"/>
            <w:r>
              <w:t xml:space="preserve"> </w:t>
            </w:r>
            <w:proofErr w:type="gramStart"/>
            <w:r>
              <w:t>of  Central</w:t>
            </w:r>
            <w:proofErr w:type="gramEnd"/>
            <w:r>
              <w:t xml:space="preserve"> Axis</w:t>
            </w:r>
          </w:p>
        </w:tc>
        <w:tc>
          <w:tcPr>
            <w:tcW w:w="1701" w:type="dxa"/>
            <w:vAlign w:val="center"/>
          </w:tcPr>
          <w:p w14:paraId="776823F1" w14:textId="77777777" w:rsidR="00FD00E1" w:rsidRDefault="002D1144" w:rsidP="00730B52">
            <w:pPr>
              <w:jc w:val="center"/>
            </w:pPr>
            <w:r>
              <w:t xml:space="preserve">Domain </w:t>
            </w:r>
            <w:r w:rsidR="00FD00E1">
              <w:t>(for 2 cycles)</w:t>
            </w:r>
          </w:p>
        </w:tc>
        <w:tc>
          <w:tcPr>
            <w:tcW w:w="1615" w:type="dxa"/>
            <w:vAlign w:val="center"/>
          </w:tcPr>
          <w:p w14:paraId="7137BAD3" w14:textId="77777777" w:rsidR="00FD00E1" w:rsidRDefault="00FD00E1" w:rsidP="00730B52">
            <w:pPr>
              <w:jc w:val="center"/>
            </w:pPr>
            <w:r>
              <w:t>Range</w:t>
            </w:r>
          </w:p>
        </w:tc>
      </w:tr>
      <w:tr w:rsidR="00FD00E1" w14:paraId="6FCF564D" w14:textId="77777777" w:rsidTr="002D1144">
        <w:trPr>
          <w:trHeight w:val="721"/>
        </w:trPr>
        <w:tc>
          <w:tcPr>
            <w:tcW w:w="2406" w:type="dxa"/>
            <w:vAlign w:val="center"/>
          </w:tcPr>
          <w:p w14:paraId="6893D72F" w14:textId="77777777" w:rsidR="00FD00E1" w:rsidRDefault="00C44CDB" w:rsidP="00730B52">
            <w:pPr>
              <w:jc w:val="center"/>
            </w:pPr>
            <w:r w:rsidRPr="00C44CDB">
              <w:rPr>
                <w:position w:val="-12"/>
              </w:rPr>
              <w:object w:dxaOrig="1980" w:dyaOrig="380" w14:anchorId="0ED0E1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9pt;height:18.7pt" o:ole="">
                  <v:imagedata r:id="rId4" o:title=""/>
                </v:shape>
                <o:OLEObject Type="Embed" ProgID="Equation.DSMT4" ShapeID="_x0000_i1025" DrawAspect="Content" ObjectID="_1586752650" r:id="rId5"/>
              </w:object>
            </w:r>
            <w:r w:rsidR="00FD00E1">
              <w:t xml:space="preserve"> </w:t>
            </w:r>
          </w:p>
        </w:tc>
        <w:tc>
          <w:tcPr>
            <w:tcW w:w="2529" w:type="dxa"/>
          </w:tcPr>
          <w:p w14:paraId="0AB30EFB" w14:textId="77777777" w:rsidR="00FD00E1" w:rsidRDefault="00FD00E1" w:rsidP="00730B52"/>
        </w:tc>
        <w:tc>
          <w:tcPr>
            <w:tcW w:w="1156" w:type="dxa"/>
          </w:tcPr>
          <w:p w14:paraId="125262B1" w14:textId="77777777" w:rsidR="00FD00E1" w:rsidRDefault="00FD00E1" w:rsidP="00730B52"/>
        </w:tc>
        <w:tc>
          <w:tcPr>
            <w:tcW w:w="1134" w:type="dxa"/>
          </w:tcPr>
          <w:p w14:paraId="7DA0D9EB" w14:textId="77777777" w:rsidR="00FD00E1" w:rsidRDefault="00FD00E1" w:rsidP="00730B52"/>
        </w:tc>
        <w:tc>
          <w:tcPr>
            <w:tcW w:w="1256" w:type="dxa"/>
          </w:tcPr>
          <w:p w14:paraId="1ED5005D" w14:textId="77777777" w:rsidR="00FD00E1" w:rsidRDefault="00FD00E1" w:rsidP="00730B52"/>
        </w:tc>
        <w:tc>
          <w:tcPr>
            <w:tcW w:w="1153" w:type="dxa"/>
          </w:tcPr>
          <w:p w14:paraId="6C7BAA27" w14:textId="77777777" w:rsidR="00FD00E1" w:rsidRDefault="00FD00E1" w:rsidP="00730B52"/>
        </w:tc>
        <w:tc>
          <w:tcPr>
            <w:tcW w:w="1701" w:type="dxa"/>
          </w:tcPr>
          <w:p w14:paraId="5F3B871D" w14:textId="77777777" w:rsidR="00FD00E1" w:rsidRDefault="00FD00E1" w:rsidP="00730B52"/>
        </w:tc>
        <w:tc>
          <w:tcPr>
            <w:tcW w:w="1615" w:type="dxa"/>
          </w:tcPr>
          <w:p w14:paraId="09BB4193" w14:textId="77777777" w:rsidR="00FD00E1" w:rsidRDefault="00FD00E1" w:rsidP="00730B52"/>
        </w:tc>
      </w:tr>
      <w:tr w:rsidR="00FD00E1" w14:paraId="51AEEA84" w14:textId="77777777" w:rsidTr="002D1144">
        <w:trPr>
          <w:trHeight w:val="721"/>
        </w:trPr>
        <w:tc>
          <w:tcPr>
            <w:tcW w:w="2406" w:type="dxa"/>
            <w:vAlign w:val="center"/>
          </w:tcPr>
          <w:p w14:paraId="002EC721" w14:textId="77777777" w:rsidR="00FD00E1" w:rsidRDefault="004F1006" w:rsidP="00730B52">
            <w:pPr>
              <w:jc w:val="center"/>
            </w:pPr>
            <w:r w:rsidRPr="00C44CDB">
              <w:rPr>
                <w:position w:val="-24"/>
              </w:rPr>
              <w:object w:dxaOrig="2100" w:dyaOrig="620" w14:anchorId="7E6A57E1">
                <v:shape id="_x0000_i1026" type="#_x0000_t75" style="width:104.8pt;height:31.9pt" o:ole="">
                  <v:imagedata r:id="rId6" o:title=""/>
                </v:shape>
                <o:OLEObject Type="Embed" ProgID="Equation.DSMT4" ShapeID="_x0000_i1026" DrawAspect="Content" ObjectID="_1586752651" r:id="rId7"/>
              </w:object>
            </w:r>
            <w:r w:rsidR="00C44CDB">
              <w:t xml:space="preserve"> </w:t>
            </w:r>
          </w:p>
        </w:tc>
        <w:tc>
          <w:tcPr>
            <w:tcW w:w="2529" w:type="dxa"/>
          </w:tcPr>
          <w:p w14:paraId="1D99F9E8" w14:textId="77777777" w:rsidR="00FD00E1" w:rsidRDefault="00FD00E1" w:rsidP="00730B52"/>
        </w:tc>
        <w:tc>
          <w:tcPr>
            <w:tcW w:w="1156" w:type="dxa"/>
          </w:tcPr>
          <w:p w14:paraId="3715069C" w14:textId="77777777" w:rsidR="00FD00E1" w:rsidRDefault="00FD00E1" w:rsidP="00730B52"/>
        </w:tc>
        <w:tc>
          <w:tcPr>
            <w:tcW w:w="1134" w:type="dxa"/>
          </w:tcPr>
          <w:p w14:paraId="3CAB61EB" w14:textId="77777777" w:rsidR="00FD00E1" w:rsidRDefault="00FD00E1" w:rsidP="00730B52"/>
        </w:tc>
        <w:tc>
          <w:tcPr>
            <w:tcW w:w="1256" w:type="dxa"/>
          </w:tcPr>
          <w:p w14:paraId="15D846A5" w14:textId="77777777" w:rsidR="00FD00E1" w:rsidRDefault="00FD00E1" w:rsidP="00730B52"/>
        </w:tc>
        <w:tc>
          <w:tcPr>
            <w:tcW w:w="1153" w:type="dxa"/>
          </w:tcPr>
          <w:p w14:paraId="251AEC5A" w14:textId="77777777" w:rsidR="00FD00E1" w:rsidRDefault="00FD00E1" w:rsidP="00730B52"/>
        </w:tc>
        <w:tc>
          <w:tcPr>
            <w:tcW w:w="1701" w:type="dxa"/>
          </w:tcPr>
          <w:p w14:paraId="14EA0C51" w14:textId="77777777" w:rsidR="00FD00E1" w:rsidRDefault="00FD00E1" w:rsidP="00730B52"/>
        </w:tc>
        <w:tc>
          <w:tcPr>
            <w:tcW w:w="1615" w:type="dxa"/>
          </w:tcPr>
          <w:p w14:paraId="71E74E2C" w14:textId="77777777" w:rsidR="00FD00E1" w:rsidRDefault="00FD00E1" w:rsidP="00730B52"/>
        </w:tc>
      </w:tr>
      <w:tr w:rsidR="00FD00E1" w14:paraId="51ACCA6A" w14:textId="77777777" w:rsidTr="002D1144">
        <w:trPr>
          <w:trHeight w:val="721"/>
        </w:trPr>
        <w:tc>
          <w:tcPr>
            <w:tcW w:w="2406" w:type="dxa"/>
            <w:vAlign w:val="center"/>
          </w:tcPr>
          <w:p w14:paraId="3E679F99" w14:textId="77777777" w:rsidR="00FD00E1" w:rsidRDefault="004F1006" w:rsidP="00730B52">
            <w:pPr>
              <w:jc w:val="center"/>
            </w:pPr>
            <w:r w:rsidRPr="00C44CDB">
              <w:rPr>
                <w:position w:val="-12"/>
              </w:rPr>
              <w:object w:dxaOrig="1780" w:dyaOrig="380" w14:anchorId="50BA5BA2">
                <v:shape id="_x0000_i1027" type="#_x0000_t75" style="width:88.85pt;height:18.7pt" o:ole="">
                  <v:imagedata r:id="rId8" o:title=""/>
                </v:shape>
                <o:OLEObject Type="Embed" ProgID="Equation.DSMT4" ShapeID="_x0000_i1027" DrawAspect="Content" ObjectID="_1586752652" r:id="rId9"/>
              </w:object>
            </w:r>
            <w:r w:rsidR="00C44CDB">
              <w:t xml:space="preserve"> </w:t>
            </w:r>
          </w:p>
        </w:tc>
        <w:tc>
          <w:tcPr>
            <w:tcW w:w="2529" w:type="dxa"/>
          </w:tcPr>
          <w:p w14:paraId="28627BA9" w14:textId="77777777" w:rsidR="00FD00E1" w:rsidRDefault="00FD00E1" w:rsidP="00730B52"/>
        </w:tc>
        <w:tc>
          <w:tcPr>
            <w:tcW w:w="1156" w:type="dxa"/>
          </w:tcPr>
          <w:p w14:paraId="652EDC62" w14:textId="77777777" w:rsidR="00FD00E1" w:rsidRDefault="00FD00E1" w:rsidP="00730B52"/>
        </w:tc>
        <w:tc>
          <w:tcPr>
            <w:tcW w:w="1134" w:type="dxa"/>
          </w:tcPr>
          <w:p w14:paraId="51C97B36" w14:textId="77777777" w:rsidR="00FD00E1" w:rsidRDefault="00FD00E1" w:rsidP="00730B52"/>
        </w:tc>
        <w:tc>
          <w:tcPr>
            <w:tcW w:w="1256" w:type="dxa"/>
          </w:tcPr>
          <w:p w14:paraId="398897C4" w14:textId="77777777" w:rsidR="00FD00E1" w:rsidRDefault="00FD00E1" w:rsidP="00730B52"/>
        </w:tc>
        <w:tc>
          <w:tcPr>
            <w:tcW w:w="1153" w:type="dxa"/>
          </w:tcPr>
          <w:p w14:paraId="4833092D" w14:textId="77777777" w:rsidR="00FD00E1" w:rsidRDefault="00FD00E1" w:rsidP="00730B52"/>
        </w:tc>
        <w:tc>
          <w:tcPr>
            <w:tcW w:w="1701" w:type="dxa"/>
          </w:tcPr>
          <w:p w14:paraId="68F3EE6B" w14:textId="77777777" w:rsidR="00FD00E1" w:rsidRDefault="00FD00E1" w:rsidP="00730B52"/>
        </w:tc>
        <w:tc>
          <w:tcPr>
            <w:tcW w:w="1615" w:type="dxa"/>
          </w:tcPr>
          <w:p w14:paraId="710E6E5D" w14:textId="77777777" w:rsidR="00FD00E1" w:rsidRDefault="00FD00E1" w:rsidP="00730B52"/>
        </w:tc>
      </w:tr>
      <w:tr w:rsidR="00FD00E1" w14:paraId="6F48505D" w14:textId="77777777" w:rsidTr="002D1144">
        <w:trPr>
          <w:trHeight w:val="721"/>
        </w:trPr>
        <w:tc>
          <w:tcPr>
            <w:tcW w:w="2406" w:type="dxa"/>
            <w:vAlign w:val="center"/>
          </w:tcPr>
          <w:p w14:paraId="6CDE1C3F" w14:textId="77777777" w:rsidR="00FD00E1" w:rsidRDefault="004F1006" w:rsidP="00730B52">
            <w:pPr>
              <w:jc w:val="center"/>
            </w:pPr>
            <w:r w:rsidRPr="002507A9">
              <w:rPr>
                <w:position w:val="-24"/>
              </w:rPr>
              <w:object w:dxaOrig="2180" w:dyaOrig="620" w14:anchorId="185A2A4C">
                <v:shape id="_x0000_i1028" type="#_x0000_t75" style="width:108.45pt;height:31.9pt" o:ole="">
                  <v:imagedata r:id="rId10" o:title=""/>
                </v:shape>
                <o:OLEObject Type="Embed" ProgID="Equation.DSMT4" ShapeID="_x0000_i1028" DrawAspect="Content" ObjectID="_1586752653" r:id="rId11"/>
              </w:object>
            </w:r>
            <w:r w:rsidR="002507A9">
              <w:t xml:space="preserve"> </w:t>
            </w:r>
          </w:p>
        </w:tc>
        <w:tc>
          <w:tcPr>
            <w:tcW w:w="2529" w:type="dxa"/>
          </w:tcPr>
          <w:p w14:paraId="1FEE91A1" w14:textId="77777777" w:rsidR="00FD00E1" w:rsidRDefault="00FD00E1" w:rsidP="00730B52"/>
        </w:tc>
        <w:tc>
          <w:tcPr>
            <w:tcW w:w="1156" w:type="dxa"/>
          </w:tcPr>
          <w:p w14:paraId="1E5580F7" w14:textId="77777777" w:rsidR="00FD00E1" w:rsidRDefault="00FD00E1" w:rsidP="00730B52"/>
        </w:tc>
        <w:tc>
          <w:tcPr>
            <w:tcW w:w="1134" w:type="dxa"/>
          </w:tcPr>
          <w:p w14:paraId="51415567" w14:textId="77777777" w:rsidR="00FD00E1" w:rsidRDefault="00FD00E1" w:rsidP="00730B52"/>
        </w:tc>
        <w:tc>
          <w:tcPr>
            <w:tcW w:w="1256" w:type="dxa"/>
          </w:tcPr>
          <w:p w14:paraId="527629CE" w14:textId="77777777" w:rsidR="00FD00E1" w:rsidRDefault="00FD00E1" w:rsidP="00730B52"/>
        </w:tc>
        <w:tc>
          <w:tcPr>
            <w:tcW w:w="1153" w:type="dxa"/>
          </w:tcPr>
          <w:p w14:paraId="1A2EB86D" w14:textId="77777777" w:rsidR="00FD00E1" w:rsidRDefault="00FD00E1" w:rsidP="00730B52"/>
        </w:tc>
        <w:tc>
          <w:tcPr>
            <w:tcW w:w="1701" w:type="dxa"/>
          </w:tcPr>
          <w:p w14:paraId="0D65F95B" w14:textId="77777777" w:rsidR="00FD00E1" w:rsidRDefault="00FD00E1" w:rsidP="00730B52"/>
        </w:tc>
        <w:tc>
          <w:tcPr>
            <w:tcW w:w="1615" w:type="dxa"/>
          </w:tcPr>
          <w:p w14:paraId="1C1BBDAD" w14:textId="77777777" w:rsidR="00FD00E1" w:rsidRDefault="00FD00E1" w:rsidP="00730B52"/>
        </w:tc>
      </w:tr>
      <w:tr w:rsidR="00FD00E1" w14:paraId="28BFE8C9" w14:textId="77777777" w:rsidTr="002D1144">
        <w:trPr>
          <w:trHeight w:val="721"/>
        </w:trPr>
        <w:tc>
          <w:tcPr>
            <w:tcW w:w="2406" w:type="dxa"/>
            <w:vAlign w:val="center"/>
          </w:tcPr>
          <w:p w14:paraId="443FFAAB" w14:textId="77777777" w:rsidR="00FD00E1" w:rsidRDefault="004F1006" w:rsidP="00730B52">
            <w:pPr>
              <w:jc w:val="center"/>
            </w:pPr>
            <w:r w:rsidRPr="00FC37C9">
              <w:rPr>
                <w:position w:val="-24"/>
              </w:rPr>
              <w:object w:dxaOrig="2120" w:dyaOrig="620" w14:anchorId="56157448">
                <v:shape id="_x0000_i1029" type="#_x0000_t75" style="width:105.7pt;height:31.9pt" o:ole="">
                  <v:imagedata r:id="rId12" o:title=""/>
                </v:shape>
                <o:OLEObject Type="Embed" ProgID="Equation.DSMT4" ShapeID="_x0000_i1029" DrawAspect="Content" ObjectID="_1586752654" r:id="rId13"/>
              </w:object>
            </w:r>
            <w:r w:rsidR="002507A9">
              <w:t xml:space="preserve"> </w:t>
            </w:r>
          </w:p>
        </w:tc>
        <w:tc>
          <w:tcPr>
            <w:tcW w:w="2529" w:type="dxa"/>
          </w:tcPr>
          <w:p w14:paraId="658047C3" w14:textId="77777777" w:rsidR="00FD00E1" w:rsidRDefault="00FD00E1" w:rsidP="00730B52"/>
        </w:tc>
        <w:tc>
          <w:tcPr>
            <w:tcW w:w="1156" w:type="dxa"/>
          </w:tcPr>
          <w:p w14:paraId="054DF549" w14:textId="77777777" w:rsidR="00FD00E1" w:rsidRDefault="00FD00E1" w:rsidP="00730B52"/>
        </w:tc>
        <w:tc>
          <w:tcPr>
            <w:tcW w:w="1134" w:type="dxa"/>
          </w:tcPr>
          <w:p w14:paraId="1AC7A526" w14:textId="77777777" w:rsidR="00FD00E1" w:rsidRDefault="00FD00E1" w:rsidP="00730B52"/>
        </w:tc>
        <w:tc>
          <w:tcPr>
            <w:tcW w:w="1256" w:type="dxa"/>
          </w:tcPr>
          <w:p w14:paraId="78175C0C" w14:textId="77777777" w:rsidR="00FD00E1" w:rsidRDefault="00FD00E1" w:rsidP="00730B52"/>
        </w:tc>
        <w:tc>
          <w:tcPr>
            <w:tcW w:w="1153" w:type="dxa"/>
          </w:tcPr>
          <w:p w14:paraId="33332FDF" w14:textId="77777777" w:rsidR="00FD00E1" w:rsidRDefault="00FD00E1" w:rsidP="00730B52"/>
        </w:tc>
        <w:tc>
          <w:tcPr>
            <w:tcW w:w="1701" w:type="dxa"/>
          </w:tcPr>
          <w:p w14:paraId="4DC04D10" w14:textId="77777777" w:rsidR="00FD00E1" w:rsidRDefault="00FD00E1" w:rsidP="00730B52"/>
        </w:tc>
        <w:tc>
          <w:tcPr>
            <w:tcW w:w="1615" w:type="dxa"/>
          </w:tcPr>
          <w:p w14:paraId="65592A7D" w14:textId="77777777" w:rsidR="00FD00E1" w:rsidRDefault="00FD00E1" w:rsidP="00730B52"/>
        </w:tc>
      </w:tr>
      <w:tr w:rsidR="00FD00E1" w14:paraId="38E22D8B" w14:textId="77777777" w:rsidTr="002D1144">
        <w:trPr>
          <w:trHeight w:val="721"/>
        </w:trPr>
        <w:tc>
          <w:tcPr>
            <w:tcW w:w="2406" w:type="dxa"/>
            <w:vAlign w:val="center"/>
          </w:tcPr>
          <w:p w14:paraId="655225A8" w14:textId="77777777" w:rsidR="00FD00E1" w:rsidRDefault="004F1006" w:rsidP="00730B52">
            <w:pPr>
              <w:jc w:val="center"/>
            </w:pPr>
            <w:r w:rsidRPr="004F1006">
              <w:rPr>
                <w:position w:val="-12"/>
              </w:rPr>
              <w:object w:dxaOrig="2000" w:dyaOrig="380" w14:anchorId="101AE3B9">
                <v:shape id="_x0000_i1030" type="#_x0000_t75" style="width:100.25pt;height:19.15pt" o:ole="">
                  <v:imagedata r:id="rId14" o:title=""/>
                </v:shape>
                <o:OLEObject Type="Embed" ProgID="Equation.DSMT4" ShapeID="_x0000_i1030" DrawAspect="Content" ObjectID="_1586752655" r:id="rId15"/>
              </w:object>
            </w:r>
            <w:r w:rsidR="00FC37C9">
              <w:t xml:space="preserve"> </w:t>
            </w:r>
          </w:p>
        </w:tc>
        <w:tc>
          <w:tcPr>
            <w:tcW w:w="2529" w:type="dxa"/>
          </w:tcPr>
          <w:p w14:paraId="1B7B988B" w14:textId="77777777" w:rsidR="00FD00E1" w:rsidRDefault="00FD00E1" w:rsidP="00730B52"/>
        </w:tc>
        <w:tc>
          <w:tcPr>
            <w:tcW w:w="1156" w:type="dxa"/>
          </w:tcPr>
          <w:p w14:paraId="6F97BF4B" w14:textId="77777777" w:rsidR="00FD00E1" w:rsidRDefault="00FD00E1" w:rsidP="00730B52"/>
        </w:tc>
        <w:tc>
          <w:tcPr>
            <w:tcW w:w="1134" w:type="dxa"/>
          </w:tcPr>
          <w:p w14:paraId="2B92A64B" w14:textId="77777777" w:rsidR="00FD00E1" w:rsidRDefault="00FD00E1" w:rsidP="00730B52"/>
        </w:tc>
        <w:tc>
          <w:tcPr>
            <w:tcW w:w="1256" w:type="dxa"/>
          </w:tcPr>
          <w:p w14:paraId="34026370" w14:textId="77777777" w:rsidR="00FD00E1" w:rsidRDefault="00FD00E1" w:rsidP="00730B52"/>
        </w:tc>
        <w:tc>
          <w:tcPr>
            <w:tcW w:w="1153" w:type="dxa"/>
          </w:tcPr>
          <w:p w14:paraId="5AAD9182" w14:textId="77777777" w:rsidR="00FD00E1" w:rsidRDefault="00FD00E1" w:rsidP="00730B52"/>
        </w:tc>
        <w:tc>
          <w:tcPr>
            <w:tcW w:w="1701" w:type="dxa"/>
          </w:tcPr>
          <w:p w14:paraId="4FB40F8D" w14:textId="77777777" w:rsidR="00FD00E1" w:rsidRDefault="00FD00E1" w:rsidP="00730B52"/>
        </w:tc>
        <w:tc>
          <w:tcPr>
            <w:tcW w:w="1615" w:type="dxa"/>
          </w:tcPr>
          <w:p w14:paraId="49C58092" w14:textId="77777777" w:rsidR="00FD00E1" w:rsidRDefault="00FD00E1" w:rsidP="00730B52"/>
        </w:tc>
      </w:tr>
      <w:tr w:rsidR="00FD00E1" w14:paraId="28C25749" w14:textId="77777777" w:rsidTr="002D1144">
        <w:trPr>
          <w:trHeight w:val="721"/>
        </w:trPr>
        <w:tc>
          <w:tcPr>
            <w:tcW w:w="2406" w:type="dxa"/>
            <w:vAlign w:val="center"/>
          </w:tcPr>
          <w:p w14:paraId="57F9F26E" w14:textId="77777777" w:rsidR="00FD00E1" w:rsidRDefault="00FC37C9" w:rsidP="00730B52">
            <w:pPr>
              <w:jc w:val="center"/>
            </w:pPr>
            <w:r w:rsidRPr="00FC37C9">
              <w:rPr>
                <w:position w:val="-12"/>
              </w:rPr>
              <w:object w:dxaOrig="2020" w:dyaOrig="380" w14:anchorId="729EE375">
                <v:shape id="_x0000_i1031" type="#_x0000_t75" style="width:100.7pt;height:18.7pt" o:ole="">
                  <v:imagedata r:id="rId16" o:title=""/>
                </v:shape>
                <o:OLEObject Type="Embed" ProgID="Equation.DSMT4" ShapeID="_x0000_i1031" DrawAspect="Content" ObjectID="_1586752656" r:id="rId17"/>
              </w:object>
            </w:r>
            <w:r>
              <w:t xml:space="preserve"> </w:t>
            </w:r>
          </w:p>
        </w:tc>
        <w:tc>
          <w:tcPr>
            <w:tcW w:w="2529" w:type="dxa"/>
          </w:tcPr>
          <w:p w14:paraId="2AD643FF" w14:textId="77777777" w:rsidR="00FD00E1" w:rsidRDefault="00FD00E1" w:rsidP="00730B52"/>
        </w:tc>
        <w:tc>
          <w:tcPr>
            <w:tcW w:w="1156" w:type="dxa"/>
          </w:tcPr>
          <w:p w14:paraId="78FB65E6" w14:textId="77777777" w:rsidR="00FD00E1" w:rsidRDefault="00FD00E1" w:rsidP="00730B52"/>
        </w:tc>
        <w:tc>
          <w:tcPr>
            <w:tcW w:w="1134" w:type="dxa"/>
          </w:tcPr>
          <w:p w14:paraId="5F8127B5" w14:textId="77777777" w:rsidR="00FD00E1" w:rsidRDefault="00FD00E1" w:rsidP="00730B52"/>
        </w:tc>
        <w:tc>
          <w:tcPr>
            <w:tcW w:w="1256" w:type="dxa"/>
          </w:tcPr>
          <w:p w14:paraId="78DD2E08" w14:textId="77777777" w:rsidR="00FD00E1" w:rsidRDefault="00FD00E1" w:rsidP="00730B52"/>
        </w:tc>
        <w:tc>
          <w:tcPr>
            <w:tcW w:w="1153" w:type="dxa"/>
          </w:tcPr>
          <w:p w14:paraId="583BDC98" w14:textId="77777777" w:rsidR="00FD00E1" w:rsidRDefault="00FD00E1" w:rsidP="00730B52"/>
        </w:tc>
        <w:tc>
          <w:tcPr>
            <w:tcW w:w="1701" w:type="dxa"/>
          </w:tcPr>
          <w:p w14:paraId="0B8A9E72" w14:textId="77777777" w:rsidR="00FD00E1" w:rsidRDefault="00FD00E1" w:rsidP="00730B52"/>
        </w:tc>
        <w:tc>
          <w:tcPr>
            <w:tcW w:w="1615" w:type="dxa"/>
          </w:tcPr>
          <w:p w14:paraId="5FED2C1E" w14:textId="77777777" w:rsidR="00FD00E1" w:rsidRDefault="00FD00E1" w:rsidP="00730B52"/>
        </w:tc>
      </w:tr>
    </w:tbl>
    <w:p w14:paraId="429B63EF" w14:textId="5644CA29" w:rsidR="00FC37C9" w:rsidRDefault="00FC37C9" w:rsidP="00FC37C9">
      <w:pPr>
        <w:pStyle w:val="basic"/>
        <w:ind w:left="11399" w:firstLine="121"/>
        <w:rPr>
          <w:i/>
          <w:noProof/>
          <w:sz w:val="16"/>
          <w:szCs w:val="16"/>
          <w:lang w:eastAsia="en-CA"/>
        </w:rPr>
      </w:pPr>
      <w:r w:rsidRPr="002D1144">
        <w:rPr>
          <w:noProof/>
          <w:color w:val="808080" w:themeColor="background1" w:themeShade="80"/>
          <w:lang w:eastAsia="en-CA"/>
        </w:rPr>
        <w:drawing>
          <wp:anchor distT="0" distB="0" distL="114300" distR="114300" simplePos="0" relativeHeight="251659264" behindDoc="1" locked="0" layoutInCell="1" allowOverlap="1" wp14:anchorId="5488E2A2" wp14:editId="226B46AE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4C36" w:rsidRPr="002D1144">
        <w:rPr>
          <w:i/>
          <w:color w:val="808080" w:themeColor="background1" w:themeShade="80"/>
          <w:sz w:val="16"/>
          <w:szCs w:val="16"/>
        </w:rPr>
        <w:t>MCR3U</w:t>
      </w:r>
      <w:bookmarkStart w:id="0" w:name="_GoBack"/>
      <w:bookmarkEnd w:id="0"/>
    </w:p>
    <w:p w14:paraId="5E55AE8D" w14:textId="77777777" w:rsidR="00FC37C9" w:rsidRDefault="00FC37C9" w:rsidP="00FC37C9">
      <w:pPr>
        <w:pStyle w:val="basic"/>
        <w:jc w:val="right"/>
        <w:rPr>
          <w:sz w:val="18"/>
          <w:szCs w:val="18"/>
        </w:rPr>
      </w:pPr>
    </w:p>
    <w:p w14:paraId="18163230" w14:textId="77777777" w:rsidR="00C35A66" w:rsidRDefault="00C35A66"/>
    <w:p w14:paraId="2690228C" w14:textId="77777777" w:rsidR="00730B52" w:rsidRDefault="00730B52" w:rsidP="00730B52">
      <w:pPr>
        <w:pStyle w:val="basic"/>
      </w:pPr>
      <w:r>
        <w:t>Sketching Sinusoidal Functions Worksheet</w:t>
      </w:r>
    </w:p>
    <w:p w14:paraId="028A16CD" w14:textId="77777777" w:rsidR="00730B52" w:rsidRDefault="00730B52" w:rsidP="00730B52">
      <w:pPr>
        <w:pStyle w:val="basic"/>
      </w:pPr>
      <w:r>
        <w:tab/>
      </w:r>
    </w:p>
    <w:p w14:paraId="069963F5" w14:textId="77777777" w:rsidR="00730B52" w:rsidRDefault="00730B52" w:rsidP="00730B52">
      <w:pPr>
        <w:pStyle w:val="basic"/>
      </w:pPr>
      <w:r>
        <w:tab/>
        <w:t xml:space="preserve">Fill in the chart below. </w:t>
      </w:r>
      <w:r w:rsidR="00512D93">
        <w:t>Sketch</w:t>
      </w:r>
      <w:r>
        <w:t xml:space="preserve"> the graphs (</w:t>
      </w:r>
      <w:r w:rsidR="00512D93">
        <w:t>Show two cycles</w:t>
      </w:r>
      <w:r>
        <w:t>).</w:t>
      </w:r>
    </w:p>
    <w:p w14:paraId="459C6B4C" w14:textId="77777777" w:rsidR="00BC38B1" w:rsidRDefault="00BC38B1" w:rsidP="00730B52">
      <w:pPr>
        <w:pStyle w:val="basic"/>
      </w:pPr>
    </w:p>
    <w:p w14:paraId="1CCD2369" w14:textId="77777777" w:rsidR="00BC38B1" w:rsidRDefault="00BC38B1" w:rsidP="00730B52">
      <w:pPr>
        <w:pStyle w:val="basic"/>
      </w:pPr>
    </w:p>
    <w:p w14:paraId="04D4316A" w14:textId="77777777" w:rsidR="00BC38B1" w:rsidRDefault="00BC38B1" w:rsidP="00730B52">
      <w:pPr>
        <w:pStyle w:val="basic"/>
      </w:pPr>
    </w:p>
    <w:p w14:paraId="5B7860CF" w14:textId="77777777" w:rsidR="00BC38B1" w:rsidRDefault="00BC38B1" w:rsidP="00730B52">
      <w:pPr>
        <w:pStyle w:val="basic"/>
      </w:pPr>
    </w:p>
    <w:p w14:paraId="3426D2F8" w14:textId="77777777" w:rsidR="00BC38B1" w:rsidRDefault="00BC38B1" w:rsidP="00730B52">
      <w:pPr>
        <w:pStyle w:val="basic"/>
      </w:pPr>
    </w:p>
    <w:p w14:paraId="507851E7" w14:textId="77777777" w:rsidR="00BC38B1" w:rsidRDefault="00BC38B1" w:rsidP="00730B52">
      <w:pPr>
        <w:pStyle w:val="basic"/>
      </w:pPr>
    </w:p>
    <w:p w14:paraId="32EAF4A5" w14:textId="77777777" w:rsidR="00BC38B1" w:rsidRDefault="00BC38B1" w:rsidP="00730B52">
      <w:pPr>
        <w:pStyle w:val="basic"/>
      </w:pPr>
      <w:r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</w:p>
    <w:p w14:paraId="7AB81CBA" w14:textId="77777777" w:rsidR="00BC38B1" w:rsidRDefault="00BC38B1" w:rsidP="00730B5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1312" behindDoc="1" locked="0" layoutInCell="1" allowOverlap="1" wp14:anchorId="08835549" wp14:editId="316B7D5B">
            <wp:simplePos x="0" y="0"/>
            <wp:positionH relativeFrom="column">
              <wp:posOffset>-224155</wp:posOffset>
            </wp:positionH>
            <wp:positionV relativeFrom="paragraph">
              <wp:posOffset>201570</wp:posOffset>
            </wp:positionV>
            <wp:extent cx="3916045" cy="1581150"/>
            <wp:effectExtent l="0" t="0" r="8255" b="0"/>
            <wp:wrapTight wrapText="bothSides">
              <wp:wrapPolygon edited="0">
                <wp:start x="0" y="0"/>
                <wp:lineTo x="0" y="21340"/>
                <wp:lineTo x="21540" y="21340"/>
                <wp:lineTo x="21540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5 trig grid 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604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331405" w14:textId="77777777" w:rsidR="00BC38B1" w:rsidRDefault="00BC38B1" w:rsidP="00730B5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0288" behindDoc="1" locked="0" layoutInCell="1" allowOverlap="1" wp14:anchorId="03B4C981" wp14:editId="49A30B3E">
            <wp:simplePos x="0" y="0"/>
            <wp:positionH relativeFrom="margin">
              <wp:align>right</wp:align>
            </wp:positionH>
            <wp:positionV relativeFrom="paragraph">
              <wp:posOffset>43192</wp:posOffset>
            </wp:positionV>
            <wp:extent cx="3916045" cy="1581150"/>
            <wp:effectExtent l="0" t="0" r="8255" b="0"/>
            <wp:wrapTight wrapText="bothSides">
              <wp:wrapPolygon edited="0">
                <wp:start x="0" y="0"/>
                <wp:lineTo x="0" y="21340"/>
                <wp:lineTo x="21540" y="21340"/>
                <wp:lineTo x="21540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5 trig grid 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604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3693AE74" w14:textId="77777777" w:rsidR="00BC38B1" w:rsidRDefault="00BC38B1" w:rsidP="00730B52">
      <w:pPr>
        <w:pStyle w:val="basic"/>
      </w:pPr>
    </w:p>
    <w:p w14:paraId="5A98592D" w14:textId="77777777" w:rsidR="00BC38B1" w:rsidRDefault="00BC38B1" w:rsidP="00730B52">
      <w:pPr>
        <w:pStyle w:val="basic"/>
      </w:pPr>
    </w:p>
    <w:p w14:paraId="21A206AA" w14:textId="77777777" w:rsidR="00BC38B1" w:rsidRDefault="00BC38B1" w:rsidP="00730B52">
      <w:pPr>
        <w:pStyle w:val="basic"/>
      </w:pPr>
    </w:p>
    <w:p w14:paraId="5FE67023" w14:textId="77777777" w:rsidR="00BC38B1" w:rsidRDefault="00BC38B1" w:rsidP="00730B5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3360" behindDoc="1" locked="0" layoutInCell="1" allowOverlap="1" wp14:anchorId="0EF317E7" wp14:editId="1EE8AC3F">
            <wp:simplePos x="0" y="0"/>
            <wp:positionH relativeFrom="margin">
              <wp:align>right</wp:align>
            </wp:positionH>
            <wp:positionV relativeFrom="paragraph">
              <wp:posOffset>410258</wp:posOffset>
            </wp:positionV>
            <wp:extent cx="3916045" cy="1581150"/>
            <wp:effectExtent l="0" t="0" r="8255" b="0"/>
            <wp:wrapTight wrapText="bothSides">
              <wp:wrapPolygon edited="0">
                <wp:start x="0" y="0"/>
                <wp:lineTo x="0" y="21340"/>
                <wp:lineTo x="21540" y="21340"/>
                <wp:lineTo x="2154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5 trig grid 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604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62336" behindDoc="1" locked="0" layoutInCell="1" allowOverlap="1" wp14:anchorId="5F24B09F" wp14:editId="1D98A565">
            <wp:simplePos x="0" y="0"/>
            <wp:positionH relativeFrom="column">
              <wp:posOffset>-198911</wp:posOffset>
            </wp:positionH>
            <wp:positionV relativeFrom="paragraph">
              <wp:posOffset>413529</wp:posOffset>
            </wp:positionV>
            <wp:extent cx="3916045" cy="1581150"/>
            <wp:effectExtent l="0" t="0" r="8255" b="0"/>
            <wp:wrapTight wrapText="bothSides">
              <wp:wrapPolygon edited="0">
                <wp:start x="0" y="0"/>
                <wp:lineTo x="0" y="21340"/>
                <wp:lineTo x="21540" y="21340"/>
                <wp:lineTo x="21540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5 trig grid 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604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3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</w:p>
    <w:p w14:paraId="2668DA64" w14:textId="77777777" w:rsidR="00512D93" w:rsidRDefault="00512D93" w:rsidP="00730B52">
      <w:pPr>
        <w:pStyle w:val="basic"/>
      </w:pPr>
    </w:p>
    <w:p w14:paraId="1F8EE27B" w14:textId="77777777" w:rsidR="00512D93" w:rsidRDefault="00512D93" w:rsidP="00730B52">
      <w:pPr>
        <w:pStyle w:val="basic"/>
      </w:pPr>
    </w:p>
    <w:p w14:paraId="47934C58" w14:textId="77777777" w:rsidR="00512D93" w:rsidRDefault="00512D93" w:rsidP="00730B52">
      <w:pPr>
        <w:pStyle w:val="basic"/>
      </w:pPr>
    </w:p>
    <w:p w14:paraId="78E4A6A1" w14:textId="77777777" w:rsidR="00512D93" w:rsidRDefault="00512D93" w:rsidP="00730B52">
      <w:pPr>
        <w:pStyle w:val="basic"/>
      </w:pPr>
    </w:p>
    <w:p w14:paraId="76D96672" w14:textId="77777777" w:rsidR="00512D93" w:rsidRDefault="00512D93" w:rsidP="00730B52">
      <w:pPr>
        <w:pStyle w:val="basic"/>
      </w:pPr>
    </w:p>
    <w:p w14:paraId="0D3C1C47" w14:textId="77777777" w:rsidR="00512D93" w:rsidRDefault="00512D93" w:rsidP="00730B52">
      <w:pPr>
        <w:pStyle w:val="basic"/>
      </w:pPr>
    </w:p>
    <w:p w14:paraId="561582D1" w14:textId="77777777" w:rsidR="00512D93" w:rsidRDefault="00512D93" w:rsidP="00730B52">
      <w:pPr>
        <w:pStyle w:val="basic"/>
      </w:pPr>
    </w:p>
    <w:p w14:paraId="12488084" w14:textId="77777777" w:rsidR="00512D93" w:rsidRDefault="00512D93" w:rsidP="00730B52">
      <w:pPr>
        <w:pStyle w:val="basic"/>
      </w:pPr>
    </w:p>
    <w:p w14:paraId="027713B6" w14:textId="77777777" w:rsidR="00512D93" w:rsidRDefault="00512D93" w:rsidP="00730B52">
      <w:pPr>
        <w:pStyle w:val="basic"/>
      </w:pPr>
    </w:p>
    <w:p w14:paraId="2D3BD2BC" w14:textId="77777777" w:rsidR="00512D93" w:rsidRDefault="00512D93" w:rsidP="00730B52">
      <w:pPr>
        <w:pStyle w:val="basic"/>
      </w:pPr>
    </w:p>
    <w:p w14:paraId="6B1030D1" w14:textId="77777777" w:rsidR="00512D93" w:rsidRDefault="00512D93" w:rsidP="00730B52">
      <w:pPr>
        <w:pStyle w:val="basic"/>
      </w:pPr>
    </w:p>
    <w:p w14:paraId="672DAD72" w14:textId="77777777" w:rsidR="00512D93" w:rsidRDefault="00512D93" w:rsidP="00730B52">
      <w:pPr>
        <w:pStyle w:val="basic"/>
      </w:pPr>
    </w:p>
    <w:p w14:paraId="5E63E16D" w14:textId="77777777" w:rsidR="00512D93" w:rsidRDefault="00512D93" w:rsidP="00730B52">
      <w:pPr>
        <w:pStyle w:val="basic"/>
      </w:pPr>
    </w:p>
    <w:p w14:paraId="38CC0BD5" w14:textId="77777777" w:rsidR="00512D93" w:rsidRDefault="00512D93" w:rsidP="00730B52">
      <w:pPr>
        <w:pStyle w:val="basic"/>
      </w:pPr>
    </w:p>
    <w:p w14:paraId="06EEC02D" w14:textId="77777777" w:rsidR="00512D93" w:rsidRDefault="00512D93" w:rsidP="00730B52">
      <w:pPr>
        <w:pStyle w:val="basic"/>
      </w:pPr>
    </w:p>
    <w:p w14:paraId="104F3101" w14:textId="77777777" w:rsidR="00512D93" w:rsidRDefault="00512D93" w:rsidP="00512D93">
      <w:pPr>
        <w:pStyle w:val="basic"/>
      </w:pPr>
    </w:p>
    <w:p w14:paraId="49179EBF" w14:textId="77777777" w:rsidR="00512D93" w:rsidRDefault="00512D93" w:rsidP="00512D93">
      <w:pPr>
        <w:pStyle w:val="basic"/>
      </w:pPr>
      <w:r>
        <w:t xml:space="preserve">5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.</w:t>
      </w:r>
    </w:p>
    <w:p w14:paraId="2A31E5BF" w14:textId="77777777" w:rsidR="00512D93" w:rsidRDefault="00512D93" w:rsidP="00512D93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6432" behindDoc="1" locked="0" layoutInCell="1" allowOverlap="1" wp14:anchorId="040DE12C" wp14:editId="2384016B">
            <wp:simplePos x="0" y="0"/>
            <wp:positionH relativeFrom="column">
              <wp:posOffset>-224155</wp:posOffset>
            </wp:positionH>
            <wp:positionV relativeFrom="paragraph">
              <wp:posOffset>201570</wp:posOffset>
            </wp:positionV>
            <wp:extent cx="3916045" cy="1581150"/>
            <wp:effectExtent l="0" t="0" r="8255" b="0"/>
            <wp:wrapTight wrapText="bothSides">
              <wp:wrapPolygon edited="0">
                <wp:start x="0" y="0"/>
                <wp:lineTo x="0" y="21340"/>
                <wp:lineTo x="21540" y="21340"/>
                <wp:lineTo x="2154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5 trig grid 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604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479A7D" w14:textId="77777777" w:rsidR="00512D93" w:rsidRDefault="00512D93" w:rsidP="00512D93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5408" behindDoc="1" locked="0" layoutInCell="1" allowOverlap="1" wp14:anchorId="1A3734B3" wp14:editId="52ED6DCD">
            <wp:simplePos x="0" y="0"/>
            <wp:positionH relativeFrom="margin">
              <wp:align>right</wp:align>
            </wp:positionH>
            <wp:positionV relativeFrom="paragraph">
              <wp:posOffset>43192</wp:posOffset>
            </wp:positionV>
            <wp:extent cx="3916045" cy="1581150"/>
            <wp:effectExtent l="0" t="0" r="8255" b="0"/>
            <wp:wrapTight wrapText="bothSides">
              <wp:wrapPolygon edited="0">
                <wp:start x="0" y="0"/>
                <wp:lineTo x="0" y="21340"/>
                <wp:lineTo x="21540" y="21340"/>
                <wp:lineTo x="2154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5 trig grid 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604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70FE9FE6" w14:textId="77777777" w:rsidR="00512D93" w:rsidRDefault="00512D93" w:rsidP="00512D93">
      <w:pPr>
        <w:pStyle w:val="basic"/>
      </w:pPr>
    </w:p>
    <w:p w14:paraId="7349295F" w14:textId="77777777" w:rsidR="00512D93" w:rsidRDefault="00512D93" w:rsidP="00512D93">
      <w:pPr>
        <w:pStyle w:val="basic"/>
      </w:pPr>
    </w:p>
    <w:p w14:paraId="58C5143A" w14:textId="77777777" w:rsidR="00512D93" w:rsidRDefault="00512D93" w:rsidP="00512D93">
      <w:pPr>
        <w:pStyle w:val="basic"/>
      </w:pPr>
    </w:p>
    <w:p w14:paraId="1BA5D282" w14:textId="77777777" w:rsidR="00512D93" w:rsidRDefault="00512D93" w:rsidP="00512D93">
      <w:pPr>
        <w:pStyle w:val="basic"/>
      </w:pPr>
      <w:r>
        <w:t>7</w:t>
      </w:r>
      <w:r>
        <w:rPr>
          <w:noProof/>
          <w:lang w:eastAsia="en-CA"/>
        </w:rPr>
        <w:drawing>
          <wp:anchor distT="0" distB="0" distL="114300" distR="114300" simplePos="0" relativeHeight="251667456" behindDoc="1" locked="0" layoutInCell="1" allowOverlap="1" wp14:anchorId="799A22D7" wp14:editId="29379C5A">
            <wp:simplePos x="0" y="0"/>
            <wp:positionH relativeFrom="column">
              <wp:posOffset>-198911</wp:posOffset>
            </wp:positionH>
            <wp:positionV relativeFrom="paragraph">
              <wp:posOffset>413529</wp:posOffset>
            </wp:positionV>
            <wp:extent cx="3916045" cy="1581150"/>
            <wp:effectExtent l="0" t="0" r="8255" b="0"/>
            <wp:wrapTight wrapText="bothSides">
              <wp:wrapPolygon edited="0">
                <wp:start x="0" y="0"/>
                <wp:lineTo x="0" y="21340"/>
                <wp:lineTo x="21540" y="21340"/>
                <wp:lineTo x="21540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5 trig grid 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604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43898C1C" w14:textId="77777777" w:rsidR="00512D93" w:rsidRDefault="00512D93" w:rsidP="00730B52">
      <w:pPr>
        <w:pStyle w:val="basic"/>
      </w:pPr>
    </w:p>
    <w:sectPr w:rsidR="00512D93" w:rsidSect="00FD00E1">
      <w:pgSz w:w="15840" w:h="12240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00E1"/>
    <w:rsid w:val="000F6941"/>
    <w:rsid w:val="00104C36"/>
    <w:rsid w:val="001A34B9"/>
    <w:rsid w:val="002507A9"/>
    <w:rsid w:val="002D1144"/>
    <w:rsid w:val="004F1006"/>
    <w:rsid w:val="00512D93"/>
    <w:rsid w:val="00730B52"/>
    <w:rsid w:val="00BC38B1"/>
    <w:rsid w:val="00C35A66"/>
    <w:rsid w:val="00C44CDB"/>
    <w:rsid w:val="00D16D97"/>
    <w:rsid w:val="00F709EF"/>
    <w:rsid w:val="00FC37C9"/>
    <w:rsid w:val="00FD0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4A0D1F"/>
  <w15:chartTrackingRefBased/>
  <w15:docId w15:val="{F8C312F6-2BD7-413C-BE4F-80CFD339A0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Spacing"/>
    <w:link w:val="basicChar"/>
    <w:qFormat/>
    <w:rsid w:val="00F709EF"/>
    <w:rPr>
      <w:rFonts w:ascii="Times New Roman" w:hAnsi="Times New Roman"/>
      <w:sz w:val="24"/>
    </w:rPr>
  </w:style>
  <w:style w:type="character" w:customStyle="1" w:styleId="basicChar">
    <w:name w:val="basic Char"/>
    <w:basedOn w:val="DefaultParagraphFont"/>
    <w:link w:val="basic"/>
    <w:rsid w:val="00F709EF"/>
    <w:rPr>
      <w:rFonts w:ascii="Times New Roman" w:hAnsi="Times New Roman"/>
      <w:sz w:val="24"/>
    </w:rPr>
  </w:style>
  <w:style w:type="paragraph" w:styleId="NoSpacing">
    <w:name w:val="No Spacing"/>
    <w:uiPriority w:val="1"/>
    <w:qFormat/>
    <w:rsid w:val="00F709EF"/>
    <w:pPr>
      <w:spacing w:after="0" w:line="240" w:lineRule="auto"/>
    </w:pPr>
  </w:style>
  <w:style w:type="table" w:styleId="TableGrid">
    <w:name w:val="Table Grid"/>
    <w:basedOn w:val="TableNormal"/>
    <w:uiPriority w:val="39"/>
    <w:rsid w:val="00FD00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C38B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8B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jpe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9.JP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88</Words>
  <Characters>50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Templeton</dc:creator>
  <cp:keywords/>
  <dc:description/>
  <cp:lastModifiedBy>John Templeton</cp:lastModifiedBy>
  <cp:revision>10</cp:revision>
  <cp:lastPrinted>2014-05-15T17:52:00Z</cp:lastPrinted>
  <dcterms:created xsi:type="dcterms:W3CDTF">2014-05-15T17:23:00Z</dcterms:created>
  <dcterms:modified xsi:type="dcterms:W3CDTF">2018-05-02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